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4.xml" ContentType="application/vnd.openxmlformats-officedocument.presentationml.slide+xml"/>
  <Override PartName="/ppt/slides/slide10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1.xml" ContentType="application/vnd.openxmlformats-officedocument.theme+xml"/>
  <Override PartName="/ppt/ink/ink3.xml" ContentType="application/inkml+xml"/>
  <Override PartName="/ppt/ink/ink2.xml" ContentType="application/inkml+xml"/>
  <Override PartName="/ppt/ink/ink1.xml" ContentType="application/inkml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5" r:id="rId3"/>
    <p:sldId id="266" r:id="rId4"/>
    <p:sldId id="267" r:id="rId5"/>
    <p:sldId id="268" r:id="rId6"/>
    <p:sldId id="269" r:id="rId7"/>
    <p:sldId id="270" r:id="rId8"/>
    <p:sldId id="257" r:id="rId9"/>
    <p:sldId id="258" r:id="rId10"/>
    <p:sldId id="259" r:id="rId11"/>
    <p:sldId id="260" r:id="rId12"/>
    <p:sldId id="261" r:id="rId13"/>
    <p:sldId id="262" r:id="rId14"/>
    <p:sldId id="263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4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4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79275" units="1/cm"/>
        </inkml:channelProperties>
      </inkml:inkSource>
      <inkml:timestamp xml:id="ts0" timeString="2023-02-18T02:35:21.8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77 10716,'24'0,"1"0,50 24,-26-24,26 25,-1 0,-24-25,49 50,-25-50,1 0,-26 0,26 24,-1-24,1 0,24 0,-50 0,51 25,-26-25,25 0,0 0,1 0,24 0,0 0,49 0,-73 0,24 0,-25 0,0 0,50 0,-75 0,25 0,-24 50,-26-50,51 0,-26 0,25 0,1 0,-26 0,50 0,25 0,-50 0,99 0,-24 0,25 0,-26 0,50 0,-99 0,75 0,-50 0,0 0,24 0,-24 0,-25 0,50 0,-75 0,0 0,0 0,50 0,-50 0,25 0,25 0,-25 0,0 0,25 0,-25 0,-25 0,1 0,24 0,-50 0,0 0,1 0,-26 0,26 0,-50 0,49 0,-24 0,-26 0,1 0,0 0,0 0,0 0,-1 0,26 0,25 0,-26 0,1 0,-1 0</inkml:trace>
  <inkml:trace contextRef="#ctx0" brushRef="#br0" timeOffset="1327.5758">18777 11336,'-25'0,"1"0,-1 49,0-49,0 25,0 0,25 0,-24 0,-1-1,25 1,-25 25,25-25,0 24,0-24,0 0,0 0,25-25,24 0,1 0,-25 0,0 0,24 0,-49-25,25 25,-25-25,50 0,-50 0,24-24,-24 24,0 0,0 0,0 1,0-1,0 50,50 24,-25-24,-25 0,49 0,-24-25,0 24,25 1,-26 0</inkml:trace>
  <inkml:trace contextRef="#ctx0" brushRef="#br0" timeOffset="2600.1931">19248 11857,'25'0,"0"24,-25 1,0 0,0 25,0-26,0 26,50-25,-50 0,0-1,0-48,0-1,0-25,0 25,0 1,0-1,24 0,1 0,-25 0,25 1,0-1,0 25,-1 0,1 0,-25 25,25-1,-25 1,25 25,-25-25,25-1</inkml:trace>
  <inkml:trace contextRef="#ctx0" brushRef="#br0" timeOffset="5851.0806">25524 9872,'25'0,"0"0,-1 0,26 0,-25 0,24 0,-24 0,0 0,25 0,-26 0,1 0,0 0,0 0,25 0,-26 0,26 0,-25 0,24 0,-24 0,0 0,0 0,0 0,-1 0,1 0,0 0,0 0</inkml:trace>
  <inkml:trace contextRef="#ctx0" brushRef="#br0" timeOffset="6840.1143">25871 10021,'0'25,"25"25,-25-26,25 51,-25-50,0-1,0 1,25 0,-25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79275" units="1/cm"/>
        </inkml:channelProperties>
      </inkml:inkSource>
      <inkml:timestamp xml:id="ts0" timeString="2023-02-18T02:35:45.5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71 6474,'75'0,"-1"0,75 0,-25 0,74 0,1 0,-1 0,50 0,-99 0,50 0,-75 0,0 0,-25 0,-25 0,25 0,1 0,-1 0,25 0,-25 0,0 0,1 0,24 0,24 0,1 0,0 0,-25 0,25 0,-50 0,-24-25,-26 25,-24 0</inkml:trace>
  <inkml:trace contextRef="#ctx0" brushRef="#br0" timeOffset="1223.3408">9847 7367,'25'0,"174"0,-75 0,124 50,-25-50,25 0,-50 0,26 0,-1 49,-25-49,1 0,-26 0,1 0,-50 0,-25 0,-74 0,50 0,-1 0,-49 0,24 0,-24 0,0 0,0 0,0 0,49 0,-24 0,-26 0,1 0,0 0,0 0,49 0,-49 0,25 0,-25 0</inkml:trace>
  <inkml:trace contextRef="#ctx0" brushRef="#br0" timeOffset="4831.4692">14511 6697,'-25'50,"25"-1,0-24,0 25,0 24,-50 1,50-26,0-24,0 0,0 0,-24 24,48-49,-24 25,50-25,-25 25,24-25,-24 0,0 0,0 0,0 0</inkml:trace>
  <inkml:trace contextRef="#ctx0" brushRef="#br0" timeOffset="5902.9586">14982 6896,'50'0,"-26"0,26 0,0-25,24 25,-24 0,-1 0,-49-25,25 25,0 0,0 0,0 0,-1 0</inkml:trace>
  <inkml:trace contextRef="#ctx0" brushRef="#br0" timeOffset="6663.8303">15056 7094,'0'25,"25"-25,25-25,24 0,1 25,49-24,-99 24,24-50,-24 50,0 0,0 0</inkml:trace>
  <inkml:trace contextRef="#ctx0" brushRef="#br0" timeOffset="9983.55">15825 7268,'25'-25,"0"-25,0 50,-25-49,49-1,-49 25,25 25,-25-24,25-1,0 0,-25 0,25 0,-25 1,0-1,49 25,-24 49,-25-24,25 25,0-25,-25-1,24-24,-24 50,0-25,25 0,0-1,-25 1</inkml:trace>
  <inkml:trace contextRef="#ctx0" brushRef="#br0" timeOffset="11312.0824">15875 6896,'25'0,"0"0,24 0,1 0,-1 0,1 0,0 0,-26 0,51 0,-50 0,-1 0,1 0,0 0,0 0</inkml:trace>
  <inkml:trace contextRef="#ctx0" brushRef="#br0" timeOffset="12399.7775">19968 744,'0'25,"0"25,0-1,0 26,0-1,0 0,0 1,0 24,0 0,0 0,0 50,0 0,0-25,0 0,0 0,0 0,0 0,0-25,0 25,0-49,0 24,0 25,0-49,0-1,0 0,0-24,0 0,0-26,0 1,0 0</inkml:trace>
  <inkml:trace contextRef="#ctx0" brushRef="#br0" timeOffset="13496.0331">18256 2158,'75'0,"24"0,0 0,75 0,-75 0,99 0,-24 0,0 0,-26 0,1 0,25 0,-50 25,25 0,-25-25,74 0,-49 0,99 0,-49 0,-1 0,75 0,-50 0,50 0,-50 0,25 0,-99 0,0 0,0 0,24 0,-24 0,50 0,-75 0,-25 0,-25 0,-49 0,25 0</inkml:trace>
  <inkml:trace contextRef="#ctx0" brushRef="#br0" timeOffset="15191.5075">21530 2208,'25'0,"0"0,-25 49,0-24,0 25,0-26,0 26,0-25,0 0,0-1,0 1,0 50,0-51,0 1</inkml:trace>
  <inkml:trace contextRef="#ctx0" brushRef="#br0" timeOffset="16743.5417">21530 3200,'0'-25,"25"0,0 0,0-24,-25 24,25-25,24 1,-49 24,25 0,0 25,0 0,0 25,-25 25,24-1,1-24,0 25,-25-26</inkml:trace>
  <inkml:trace contextRef="#ctx0" brushRef="#br0" timeOffset="18479.5736">21481 2977,'74'0,"-24"0,-25 0,-1 0,1 0,0 0,0-25,0 0,0 25,-1 0,1 0,0 0,0 0,0 0,-1 0,1 0,0 0</inkml:trace>
  <inkml:trace contextRef="#ctx0" brushRef="#br0" timeOffset="30423.1283">19769 843,'50'0,"-25"0,0-24,-1 24,1-25,0 0,0 25,0-25,-1 25,-24 25,50 0,-50 0,25 24,0-49,24 50</inkml:trace>
  <inkml:trace contextRef="#ctx0" brushRef="#br0" timeOffset="31846.8401">20216 248,'-25'0,"0"0,0 0,1 25,24 0,-25-25,25 24,0 1,-25 0,0 25,25-26,0 26,0-25,0 25,0-26,0 1,0 0,25 0,-25 0,0-1,0 1,0 0,0 25,0-1,0-24</inkml:trace>
  <inkml:trace contextRef="#ctx0" brushRef="#br0" timeOffset="32759.4866">19893 422,'50'0,"-25"0,24 0,-24 0,25 0,-1 0,-24 0,0 0,0 0</inkml:trace>
  <inkml:trace contextRef="#ctx0" brushRef="#br0" timeOffset="34055.3933">20538 273,'0'25,"-25"-25,25 24,-24 26,24-25,0 24,0-24,0 25,0-25,0 0,49-1,1 1,-25-25,-1 0,1 0,0 0</inkml:trace>
  <inkml:trace contextRef="#ctx0" brushRef="#br0" timeOffset="35446.9383">20737 322,'25'0,"-1"0,1 0,0 25,-25 0,0 0,0 0,25-1,-25 1,0 0,0 0,0 0,-25 0,0-50,25-50,0 26,0-1,25 25,-25 0,25 25,-25-24,25-1,-25 50,0 24,0-24,0 0,0 0,24 24,1-49,25 0,-25 0,24 0</inkml:trace>
  <inkml:trace contextRef="#ctx0" brushRef="#br0" timeOffset="37039.4407">21059 124,'25'25,"0"0,-25-1,0 1,25 0,-25 0,24-25,-24 25,25 24,-25-24,0 0,0 0,0-1,0 26,0 0,-49-25,49-1,-50 51,50-50,0 24,-25-49</inkml:trace>
  <inkml:trace contextRef="#ctx0" brushRef="#br0" timeOffset="38815.4053">23589 1960,'0'24,"0"1,25-25,25 25,-26 0,-24 0,25-25,0 24,0 1,-25 0,25-25,-25 25,49 0,-24-1,-25 1,0 0,0 0,-50 0,26-1</inkml:trace>
  <inkml:trace contextRef="#ctx0" brushRef="#br0" timeOffset="40639.0209">24135 2108,'25'0,"0"0,-25 25,24-25,-24 25,0 0,0 0,0 24,0-24,0 25,0-26,-24 1,24-74,49-26,-24 26,49-1,-49 25,0 0,0 1,-25-26,25 25,-25 50,0 0,0 24,-25-24,25 0,-25 25,25-1,25-24,24 0,-24-25,25 0,-25 25,-1-25,-24-25</inkml:trace>
  <inkml:trace contextRef="#ctx0" brushRef="#br0" timeOffset="43126.6402">19720 2307,'0'-25,"-25"25,0 25,25 0,0-1,0 1,25 0,0-25,0 25,-1 0,1-1,0-24,0 0,0 0,-1 0,-24-24,0-1,0 0,0 0,-24 0,24 1,0-1,-25 25,25-25,-25 25,0 0,0 0,1 0</inkml:trace>
  <inkml:trace contextRef="#ctx0" brushRef="#br0" timeOffset="45999.2297">19968 2208,'74'-50,"-24"50,-1-25,-24 0,0 25,0 0,0-24,-1 24,1-25,0 25,25-25,-26 25,-24-25,25 25,0 0,0-25,0 25,-25-24,49 24,-49-50,25 50,0 0,0-25,24 0,-49 1,25 24,-25-25,25 25,0 0,-25-25,25 25,-1 0,-24-25,25 0,0 1,0 24,0 0,-1-25,1 25,0 0,25 0,-1 0,-24 0,25-50,-26 50,1 0,0 0,25-25,-26 25,1 0,0 0,0 0</inkml:trace>
  <inkml:trace contextRef="#ctx0" brushRef="#br0" timeOffset="49711.5312">19918 1414,'0'-25,"50"25,-1-25,-24 0,25 25,-25 0</inkml:trace>
  <inkml:trace contextRef="#ctx0" brushRef="#br0" timeOffset="53462.4753">24433 6251,'24'-25,"1"25,50 0,-1 0,-24 0,123 0,-24 0,74 0,1 0,-26 0,50 0,-25 0,-49 0,-75 0,-49 0,-149 0,-149-25,-50 0,-521-49,348 74,124 0,24 0,75 0,50 0,123 0,75-25,25 25,25 0,49 0,25 0,0 0,0 0,25 0,-25 0,25 0,-75 0,1 0,-51 0,1 0,0 0,49 0,-49 0,50 0,-51 0,51 0,-50 0,-1 0,1 0,25 0</inkml:trace>
  <inkml:trace contextRef="#ctx0" brushRef="#br0" timeOffset="56774.5779">14139 794,'0'0,"-25"0,0 0,0 0,0 0,1 0,-1 0,25 25,-25-25,25 24,0 1,0 25,0-25,0 24,0-24,25-25,0 0,-1 0,51 25,-50-25,49 0,-49 0,24 0,-49-25,0 0,0 0,0 1,0-1,0 0,-24 0,-1 25</inkml:trace>
  <inkml:trace contextRef="#ctx0" brushRef="#br0" timeOffset="58310.4371">14486 893,'0'0,"-25"25,0 0,25 24,0-24,-24 25,-1-50,25 24,0 1,0 0,25-25,-1 0,1 0,0-25,-25-24,0 24,0 0,0 0,0 0,0 1,0-1,0 0,0 0,0 0,0 1,0-26</inkml:trace>
  <inkml:trace contextRef="#ctx0" brushRef="#br0" timeOffset="60127.1906">14486 794,'0'-50,"0"25,0 1,-25-1,25 0,0 0,0 0,0 1,0-1,-25 0,25 0,0 0,-24 0,24 1,-25-26,25 25,-25 25,0 0,0 0,0 0,25 25,0 0,0 0,0-1,0 1,0 0,25 25,0-50,-25 25,25-1,0 1,0-25,-25 25,24 25,1-26,0 26,0-50,0 25,-1 0,1-1,0 1,-25 0,25-25,-25 25</inkml:trace>
  <inkml:trace contextRef="#ctx0" brushRef="#br0" timeOffset="62046.398">14784 893,'-25'0,"0"0,0 0,25 25,0 0,-25-25,25 49,0-24,0 0,25 0,25-25,-25 0,24 0,-24-25,-25 0,0 0,0 0,0 1,0-1,0-25,0 25,0 1,0-1,0 0,0 0,0-24,0 24,0 0,0 0,-25 0,25 1,0-1,0-25,-25 50,25-25,-24 0,24 1,-25-1,25 0,-25 0,25 0,0 1,-25-26,0 25,25 0,-24 1,24-1,0 50,0 24,0-24,0 0,0 24,24 1,1-25,-25 0,0 49,25-49,-25 25,25-26,0 1,-25 0,24 0,-24 0,25 24,0-24,-25 0,25 0,-25-1,25 26,-1-25,1 0,-25-1,50 1</inkml:trace>
  <inkml:trace contextRef="#ctx0" brushRef="#br0" timeOffset="65487.3859">19893 2108</inkml:trace>
  <inkml:trace contextRef="#ctx0" brushRef="#br0" timeOffset="71062.9502">19869 2208</inkml:trace>
  <inkml:trace contextRef="#ctx0" brushRef="#br0" timeOffset="72095.1054">19943 2183</inkml:trace>
  <inkml:trace contextRef="#ctx0" brushRef="#br0" timeOffset="72545.6137">19596 2356</inkml:trace>
  <inkml:trace contextRef="#ctx0" brushRef="#br0" timeOffset="72998.9823">19819 2232</inkml:trace>
  <inkml:trace contextRef="#ctx0" brushRef="#br0" timeOffset="73327.5266">19298 2480</inkml:trace>
  <inkml:trace contextRef="#ctx0" brushRef="#br0" timeOffset="73552.2457">19298 2480</inkml:trace>
  <inkml:trace contextRef="#ctx0" brushRef="#br0" timeOffset="76022.3448">19993 2183,'-25'0,"0"0,-25 0,50 25,-24-25,24 24,-50-24,25 0,0 50,1-50,-1 25,0 0,0-1,0-24,1 25,-26 0,25-25,0 0,25 25,-25-25,1 25,24-1,-50-24,25 0,0 25,1-25,-1 25,-25 0,1 0,49-1,-25-24,0 0,0 25,0-25,1 25,-1-25,0 0,0 25,0-25,-24 25,-1 0,1-1,24 1,0-25,0 0,-24 0,49 25,-25-25,25 25,-25 0,-25-25,50 24,-24-24,-1 25</inkml:trace>
  <inkml:trace contextRef="#ctx0" brushRef="#br0" timeOffset="77871.1622">18207 2158,'-50'0,"0"0,-24 0,0 0,-26 0,-48 0,48 0,51 0,24 0,0 0,0 0,0 0</inkml:trace>
  <inkml:trace contextRef="#ctx0" brushRef="#br0" timeOffset="79014.2993">18405 2059,'0'25,"0"-1,0 26,0 24,-25-49,25 0,-49 49,49-49</inkml:trace>
  <inkml:trace contextRef="#ctx0" brushRef="#br0" timeOffset="80143.1747">17959 1885,'24'-25,"26"25,0 0,-26 0,1 0,25 0,-25 0,-1 0,1 0,0 0,25 0,-26 0</inkml:trace>
  <inkml:trace contextRef="#ctx0" brushRef="#br0" timeOffset="81462.55">18479 1885,'0'-25,"0"1,0-1,0 0,25 0,-25 0,0 1,0-1,25 0,-25 0,25 25,0 25,-25 0,25 0,-25-1,24 1,-24 0,0 0</inkml:trace>
  <inkml:trace contextRef="#ctx0" brushRef="#br0" timeOffset="82446.7682">18331 1712,'0'-50,"24"25,26 25,24-25,-49 25,0 0,25-49,-25 49,24 0,-24-25,0 25,0 0,-1-25</inkml:trace>
  <inkml:trace contextRef="#ctx0" brushRef="#br0" timeOffset="85246.6352">29294 918,'0'25,"0"74,0 0,0-49,0 24,0 0,0 1,0-1,0 1,0-1,0 25,0-24,0-26,0 26,0 24,0 0,0 0,0 1,0-1,0 0,0 50,0 0,0-25,0-25,0 25,0-25,0 0,0 50,0-74,0-51,0 26,0-25</inkml:trace>
  <inkml:trace contextRef="#ctx0" brushRef="#br0" timeOffset="86686.6184">27211 1910,'74'0,"224"74,-100-74,-24 25,0 0,24 25,50-26,-99-24,74 25,-74-25,49 0,1 0,-26 0,1 0,0 0,-50 0,49 0,-24 0,0 25,-25-25,0 50,-50-50,-49 0,25 0,-1 0,-24 0</inkml:trace>
  <inkml:trace contextRef="#ctx0" brushRef="#br0" timeOffset="89246.0474">14188 2034,'25'0,"0"-25,-25-24,0-1,74-24,-74 24,25 0,-25 26,25-26,-25 75,0 0,0-1,0 1,0 25,25-25,-25-1,25 26,-1-50,1 25,25 0,-25-25,-25 24,24-24,26 25,-50 0,25-25,-25 25,25-25,-1 25,-24-1,0 1,0 0,0 0,0-75,0-24,25 24,0 25,-25-24,25-1,0 25,-25 1,0-1,0 0,0 0,0 0,0-24,0 74,0 49,0 0,0-24,0 24,0-24,0-25,0 49,0-49</inkml:trace>
  <inkml:trace contextRef="#ctx0" brushRef="#br0" timeOffset="89983.0708">14709 1538</inkml:trace>
  <inkml:trace contextRef="#ctx0" brushRef="#br0" timeOffset="91254.48">14982 1910,'25'0,"-25"25,0-100,0 51,0-26,0 25,0 0,0 1,0-1,0 0,0 0,0 0,25 25,-1 0,1 0,-25 25,0 0,50 25,-50-26,0 1,25 0,-25 25,24-26,-24 1,0 0,0 0,25 0,-25-1,0 1,0-50,0-24</inkml:trace>
  <inkml:trace contextRef="#ctx0" brushRef="#br0" timeOffset="93006.7534">15354 1687,'0'-25,"75"0,-51-25,26 50,-50-24,25 24,0 0,-1-50,1 50,-25-25,0 0,0 1,0-1,-49 25,-1 0,25 0,-24 0,24 0,-25 0,50 25,0-1,0 1,0 25,0-25,25-25,-25 49,25-49,-25 25,25-25,-1 25,-24 0,50 24,-25-24,0-25,-1 0,1 0,0 0,0 0,0 0,-1 0</inkml:trace>
  <inkml:trace contextRef="#ctx0" brushRef="#br0" timeOffset="95926.7914">29344 2084,'-25'-25,"25"0,25 25,0-50,0 26,-1-1,1 0,0 0,0 0,0 1,24-1,-24 0,-25 0,25 0,0 25,-1-24,1-1,-25 0,25 25,0-25,0 0,-1 25,1-25,-25 1,25 24,-25-25,25 25,-25-25,49 0,-24 0,-25 1,25 24,-25-25,25 0,0 0,-25 0</inkml:trace>
  <inkml:trace contextRef="#ctx0" brushRef="#br0" timeOffset="98520.0437">29220 2133,'-50'-25,"26"1,-1-1,0 0,0-25,25 26,-25 24,25-25,-25 25,1-25,24 0,-25 25,0-25,0 1,0-1,-24 0,24 25,25-25,-25 0,0 1,-24-1,49 0,-50 25,50-25,-25 0,1 0,-1 1,0-1,-25 0</inkml:trace>
  <inkml:trace contextRef="#ctx0" brushRef="#br0" timeOffset="100094.5057">30981 1488,'25'0,"0"0,24 0,-24 0,25-25,-26 25,1 0,-25-24,25-26,-25 25,0 0,0 1,0-1,0 0,0 0,-50 25,-49-49,74 49,-24-25,-1 25,25 0,1 0,-1 0,25 25,-25-25,25 24,0 26,0 0,0-26,0 26,0-25,0 0,0-1,25-24,-25 25,49-25,26 50,-26-1,1-49,0 50,-26-25,1-25,-25 25,25-25,0 25</inkml:trace>
  <inkml:trace contextRef="#ctx0" brushRef="#br0" timeOffset="100998.5634">31378 1265,'25'0,"0"50,-25-1,74 50,-49-49,0 0,24-1,1 26,-1-26,-24-24,-25-50,0-49,0-1,0 1,0 0,0-1,0-24,0 25,0 49,0-25,0 25,0 1</inkml:trace>
  <inkml:trace contextRef="#ctx0" brushRef="#br0" timeOffset="102646.5706">31849 1439,'25'0,"0"0,0 0,-1 0,26-25,-25-25,-25 25,0 1,0-1,0 0,0 0,0 0,-25 25,-25 0,26 0,-1 0,0 0,0 0,0 0,1 25,24 0,0 0,0 0,0-1,0 1,0 0,0 0,0 0,0-1,49 1,-49 0,50 0,-25-25,-1 0,1 25,0-25,25 0,-26 0,1 0,0 0</inkml:trace>
  <inkml:trace contextRef="#ctx0" brushRef="#br0" timeOffset="103797.6625">32122 1240,'0'25,"25"49,-25-49,25 0,-25 25,0-1,0-123,0 24,0 1,0 24,24-25,-24 25,25 1,-25-1,25 25,0 0,0 0,0 0,24 25,-49-1,25-24,-25 25,25-25,0 25,-25 25,24-26,-24 26,0-25,0 24,0 1,0-25,0 0,0 24,0-24,25 25</inkml:trace>
  <inkml:trace contextRef="#ctx0" brushRef="#br0" timeOffset="104926.095">30287 3522,'0'-25,"24"-24,1 24,0 0,0 0,-25-24,0 24,0-25,0 26,0-1,-25 0,-25 25,26 0,-26 0,-25 0,26 50,-1-26,1 26,-26 0,50-26,25 1,-24 25,24 24,0-24,0-1,0 1,0 0,24-1,26-24,0 0,-1 25,1-50,-25 0,24 0,-24 0,25 0,-25 0,24 0,-49-25,25 25,0-25,24-25,-24 26,-25-1</inkml:trace>
  <inkml:trace contextRef="#ctx0" brushRef="#br0" timeOffset="106094.883">30584 3373,'-25'0,"25"25,-24 25,24-25,-25-1,25 1,0 0,0 0,49-25,-24 0,0 0,0 0,0 0,-1 0,1 0,0 0,-25-50,0 25,0-24,0-1,0 25,0 1,-25-1,0 25,1 0,-1 0,0 0,0 0,0 0,25 25,0-1</inkml:trace>
  <inkml:trace contextRef="#ctx0" brushRef="#br0" timeOffset="107318.2193">30832 3671,'0'-50,"0"26,25-26,0 0,-25 26,0-1,0 0,0-25,0 26,0 48,0 1,25-25,-1 25,-24 0,25 0,0-1,-25 1,0 25,0-25,0 24,0-24,0 25,0-25</inkml:trace>
  <inkml:trace contextRef="#ctx0" brushRef="#br0" timeOffset="127277.8758">25251 6127,'25'25,"25"24,-1 1,26 74,24-25,0 0,0-24,-49-26,24 26,-24-26,24-24,-74 0,25 0,0-25</inkml:trace>
  <inkml:trace contextRef="#ctx0" brushRef="#br0" timeOffset="128126.0381">26045 6598,'50'0,"-26"0,1 0,-25 50,50-26,-25 26,-1-25,-24 0,0-1,0 26,0 0,0-1,-24 1,-26-25,-24 49,-26-24,1-1,49 1,-24-25,74 0,-25-25,50 0,25-25,24 25,25-50,50-24,-74 24</inkml:trace>
  <inkml:trace contextRef="#ctx0" brushRef="#br0" timeOffset="129254.5693">26863 6648,'0'74,"0"0,0 1,0 24,-49 50,49-75,0-24,0 0,0-26,0 1,49-74,-24 24,25 0,-1-25,1 26,25-26,-51 50,1 0,25 25,-50 0,0-1,0 26,0-25,-25 0,25-1,-50 1,-24-25,49 25,-49 0,24-25,0 0,26 0</inkml:trace>
  <inkml:trace contextRef="#ctx0" brushRef="#br0" timeOffset="130509.887">27310 7342,'25'25,"-25"0,0 0,0-50,0-25,0 25,0-24,0-1,25 25,-25 1,24 24,1 0,50 0,-51 0,26 0,-25 0,-25 49,0-24,0 0,0 0,0-1,0 1,0 0,0 0</inkml:trace>
  <inkml:trace contextRef="#ctx0" brushRef="#br0" timeOffset="131302.2027">27806 6821,'25'0,"24"0,-24 0,0 0,0 0,0 0,-1 0,1 0,0 0,-50 0</inkml:trace>
  <inkml:trace contextRef="#ctx0" brushRef="#br0" timeOffset="132334.5224">27657 7045,'50'0,"-25"0,-1 0,26 0,0 0,-50-25,24 25,26 0,-25 0,0 0,-1 0,1 0,0 0</inkml:trace>
  <inkml:trace contextRef="#ctx0" brushRef="#br0" timeOffset="134477.2783">28377 6499,'0'-25,"24"25,-24 25,-24-25,-1 0,-25-25,50 0,0-24,0 24,25 0,25-25,-1 50,-24 0,0 0,0 0,-1 0,1 25,-25 0,0 0,50 24,-50-24,0 0,25 25,-25-26,0 1,0 0,0 0,0 0,0-1,-50 51,0-50,1 24,24-24,0-25,25 25,25-25,25 0,24 0,-24 0,24 0,-24 0,-26 0,1 0,0 0</inkml:trace>
  <inkml:trace contextRef="#ctx0" brushRef="#br0" timeOffset="135229.2861">28203 7243,'99'0,"25"0,0 0,50 0,-75 0,25 0,-74 0,24 0,-24 0,-25 0</inkml:trace>
  <inkml:trace contextRef="#ctx0" brushRef="#br0" timeOffset="136525.4784">28476 7764,'49'0,"1"-50,-25 25,0 1,-1-1,1 0,-25 0,25 0,0 25,0 0,-25 25,24 74,-24-74,25 50,-25-51,25 26</inkml:trace>
  <inkml:trace contextRef="#ctx0" brushRef="#br0" timeOffset="137469.9034">28352 7565,'49'0,"1"0,-25 0,24 0,75 25,-24-25,-26 25,0-25,-49 0,25 0,-1 0,-24 0,0 0,25 0,-25 0,-1 0,1 0</inkml:trace>
  <inkml:trace contextRef="#ctx0" brushRef="#br0" timeOffset="138918.0118">29790 6474,'0'-50,"0"26,0-26,0 25,0 0,-24-24,-1 24,0 25,0 0,-24 0,49 25,-25 0,-25 24,25-24,1 25,24-26,0 1,0 0,0 25,0-26,0 1,0 25,0-25,0 24,0-24,0 25,0-1,0 1,0 0,0-1,0 1,0-1,0 26,0-50,0 24,0-24,0 25,0-26,0 26,0 0,0-26,0 1,-50 25,50-25,0-1,0 1,-25 25,0-50,25 25</inkml:trace>
  <inkml:trace contextRef="#ctx0" brushRef="#br0" timeOffset="140285.9314">29542 7813,'0'25,"0"0,-24-25,-26 50,25-26,0-24,1 25,24 0,0 0,49 25,1-26,-1-24,26 25,-1-25,-49 0,25 50,-26-50,1 0,0 0,0-25,0 0,-25 0,0-24,0 24,0 0,0 0,0 0,-50 25,25 0,-24 0,24 0,-25 0,25 0,1 0,-1 0,0 0</inkml:trace>
  <inkml:trace contextRef="#ctx0" brushRef="#br0" timeOffset="142045.3298">29964 6524,'0'-75,"0"50,0 1,25-1,-25 0,25-74,-25 74,0 0,0 0,0 1,49-1,-49 0,25-25,0 26,0 24,-25 24,24 26,1 0,-25-26,0 1,25 0,0 49,-25-24,0-25,0 24,25-49,-25 25,25 25,-25-1,24-24</inkml:trace>
  <inkml:trace contextRef="#ctx0" brushRef="#br0" timeOffset="143181.8485">29790 6028,'25'0,"74"0,75 0,-50 0,25-25,-99 0,-26 25,1 0,0 0,0 0,0-25,-1 25,1 0,0 0,0-25</inkml:trace>
  <inkml:trace contextRef="#ctx0" brushRef="#br0" timeOffset="144966.0839">29741 6995,'25'0,"24"0,-24 0,0 25,24 24,-49 1,25 0,-25-26,25 1,-25 0,0 0,0 24,0-73,25-51,24 26,1-51,-25 76,24-51,-49 50,25 1,0-1,0 0,-25 75,0-26,0 1,0 0,0 0,-25 0,25 24,0-24,0 25,0-26,0 1,25 25,0-50,0 25,24-25,1 24</inkml:trace>
  <inkml:trace contextRef="#ctx0" brushRef="#br0" timeOffset="147302.2128">30758 6846,'0'-50,"0"26,0-1,0 0</inkml:trace>
  <inkml:trace contextRef="#ctx0" brushRef="#br0" timeOffset="148630.2747">30584 7218,'25'-25,"-25"-24,25-1,0 1,-1-1,-24 0,25 50,-25-24,0-26,0 25,0 0,0 50,0 0,50 25,-25-26,-25 1,24 0,1-25,50 25,-75 0,49 24,1 1,-25-25,-25-1,0 1,49 0,-49 0,0 0,0-1,0 1,0 50,-25-75,1 24,-26 1,50-50,0 1</inkml:trace>
  <inkml:trace contextRef="#ctx0" brushRef="#br0" timeOffset="149494.2349">31130 6945,'49'25,"-49"0,0 25,0 49,0-74,0-1,0 1,25 0</inkml:trace>
  <inkml:trace contextRef="#ctx0" brushRef="#br0" timeOffset="149997.2346">31130 6747</inkml:trace>
  <inkml:trace contextRef="#ctx0" brushRef="#br0" timeOffset="151231.2137">31353 6945,'0'25,"0"0,0 0,0 0,0-1,25 1,-25 0,0 0,0 0,25-1,-25-48,0-1,0-25,0 25,0-24,0 24,0 0,0-24,0 24,25 0,-1 0,1 25,0 0,0 0,0 0,-1 0,1 25,-25 0,0 24,25 26,-25-50,25 24,0-24,-25 25,0-1,0 1,0-25,0-75,0 25,0-24,0 24</inkml:trace>
  <inkml:trace contextRef="#ctx0" brushRef="#br0" timeOffset="152389.6482">31998 6474,'0'50,"0"-1,0 1,-50-1,50-24,0 74,-24 1,24-26,0 1,0 24,0-74,0 24,0-24,0 0,24 0,1-1</inkml:trace>
  <inkml:trace contextRef="#ctx0" brushRef="#br0" timeOffset="153453.2098">32147 6598,'25'0,"-1"0,1 25,-25 0,0-1,0 1,25-25,-25 25,0-50,0-24,0 24,0-25,0 1,25-1,-25 25,50 0,-50-24,24 49,-24 25,50-25,-50 24,25-24,-25 25,49 25,-49-1,0-24,25 0,-25 25,0-26,25 26,0 0,0 24,-25-49,0 0</inkml:trace>
  <inkml:trace contextRef="#ctx0" brushRef="#br0" timeOffset="155125.5758">32693 6648,'24'0,"1"49,-25-24,25 0,-25 0,0-1,0 26,0-100,0-24,0 49,0-24,0-26,25 50,0-24,-25 24,24 0,-24 0,25 25,0 0,-25 25,0 0,0 0,0 24,0-24,0 0,0 0,0 0,0-1,25 1,24 25,-24-50,0 25,0-25,0 24,-1 1</inkml:trace>
  <inkml:trace contextRef="#ctx0" brushRef="#br0" timeOffset="156085.3065">33065 6276,'24'24,"1"1,0 0,-25 0,25 0,-25 24,25 1,-1-1,1 1,-25 0,25 49,0-25,-25-49,0 25,0-25,0-1,0 1,0 0,0 0,0 0,0-1</inkml:trace>
  <inkml:trace contextRef="#ctx0" brushRef="#br0" timeOffset="157341.4867">32792 7615,'0'25,"49"24,-49-24,0 25,0-25,0 49,0-49,0 24,0-24,0 0,-24-25,-26-25,25 25,0-49,1 49,24-25,-25 25,0 0,0 49,0 1,25 0,-24-25,24-1,0 1,0 0,0 0,49-25,26 0,-1 0,-49 0,49 0,-49 0,0 0,-25-25</inkml:trace>
  <inkml:trace contextRef="#ctx0" brushRef="#br0" timeOffset="158556.8361">32965 7838,'0'25,"0"0,0 0,0-1,0 1</inkml:trace>
  <inkml:trace contextRef="#ctx0" brushRef="#br0" timeOffset="160837.7779">32965 7838,'0'-25,"25"25,0 0,0 0,0 0,-1 0,-24 25,0 0,0 0,0 0,0-1,0 1,0 0,0 0,0 0,-24 0,24-1,0 1,24-50,26 1,-25-26,49-25,-49 51,25-26,-1 0,-49 26,25-1,-50 99,0-49,25 25,-24-1,-1 1,25-25,0 0,0 24,0 1,49-50</inkml:trace>
  <inkml:trace contextRef="#ctx0" brushRef="#br0" timeOffset="188566.2884">14585 9996,'0'-25,"0"1,0-5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79275" units="1/cm"/>
        </inkml:channelProperties>
      </inkml:inkSource>
      <inkml:timestamp xml:id="ts0" timeString="2023-02-18T02:51:56.0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28 7565,'25'0,"0"0,-1 0,1 0,0 0,0 0,0 0,-1 0,26 0,24 0,26 0,-1 0,0 0,-25 0,26 0,-26 0,-49 0,25 0,-26 0,1 0,0 0,0 0,24 0,26 0,-1 0,1 0,-1 0,0 0,-24 0,0 0,-1 0,-24 0,0 0,24 0,-24 0,0 0,0 0,0 0,24 0,1 0,-1 0,-24 0,25 0,-25 0,24 0,-24 0</inkml:trace>
  <inkml:trace contextRef="#ctx0" brushRef="#br0" timeOffset="4582.6153">18182 7392,'25'0,"24"25,1-25,-25 0,-1 0,26 0,-25 0,24 24,26-24,-50 0,0 0,-1 0,1 0,50 0,-51 0,26 0,-25 0,0 0,24 0,1 0,-25 0,24 0,1 0,-1 0,-24 0,25 0,-25 0,-1 0,1 0,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6167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199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670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39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674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6340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674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267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879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123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9095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0B9B5C-20C9-41B7-96F0-6D01EBFF719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AAD8B-0155-44EC-9ECA-B6077709D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10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6.wmf"/><Relationship Id="rId3" Type="http://schemas.openxmlformats.org/officeDocument/2006/relationships/image" Target="../media/image48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5.wmf"/><Relationship Id="rId5" Type="http://schemas.openxmlformats.org/officeDocument/2006/relationships/image" Target="../media/image34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7.wmf"/><Relationship Id="rId3" Type="http://schemas.openxmlformats.org/officeDocument/2006/relationships/image" Target="../media/image59.png"/><Relationship Id="rId21" Type="http://schemas.openxmlformats.org/officeDocument/2006/relationships/customXml" Target="../ink/ink3.xml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3.wmf"/><Relationship Id="rId14" Type="http://schemas.openxmlformats.org/officeDocument/2006/relationships/image" Target="../media/image55.wmf"/><Relationship Id="rId22" Type="http://schemas.openxmlformats.org/officeDocument/2006/relationships/image" Target="../media/image6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tiff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image" Target="../media/image11.wmf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tiff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5.png"/><Relationship Id="rId18" Type="http://schemas.openxmlformats.org/officeDocument/2006/relationships/image" Target="../media/image28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7.png"/><Relationship Id="rId10" Type="http://schemas.openxmlformats.org/officeDocument/2006/relationships/image" Target="../media/image22.wmf"/><Relationship Id="rId19" Type="http://schemas.openxmlformats.org/officeDocument/2006/relationships/image" Target="../media/image29.png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customXml" Target="../ink/ink1.xml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0.wmf"/><Relationship Id="rId3" Type="http://schemas.openxmlformats.org/officeDocument/2006/relationships/image" Target="../media/image42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9.wmf"/><Relationship Id="rId5" Type="http://schemas.openxmlformats.org/officeDocument/2006/relationships/image" Target="../media/image34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5936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Half-Range Fourier series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odd extens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perio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ds to a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ine series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                                                       and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ven extens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perio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ds to a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cosine series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where                                                                           a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950838" y="2372072"/>
          <a:ext cx="2724984" cy="91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1663700" imgH="558800" progId="Equation.DSMT4">
                  <p:embed/>
                </p:oleObj>
              </mc:Choice>
              <mc:Fallback>
                <p:oleObj r:id="rId3" imgW="1663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838" y="2372072"/>
                        <a:ext cx="2724984" cy="918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53332" y="3242114"/>
          <a:ext cx="3154579" cy="40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Уравнение" r:id="rId5" imgW="1651000" imgH="190500" progId="Equation.3">
                  <p:embed/>
                </p:oleObj>
              </mc:Choice>
              <mc:Fallback>
                <p:oleObj name="Уравнение" r:id="rId5" imgW="1651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332" y="3242114"/>
                        <a:ext cx="3154579" cy="409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73992" y="2888962"/>
          <a:ext cx="4572595" cy="94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7" imgW="3060700" imgH="609600" progId="Equation.DSMT4">
                  <p:embed/>
                </p:oleObj>
              </mc:Choice>
              <mc:Fallback>
                <p:oleObj r:id="rId7" imgW="3060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992" y="2888962"/>
                        <a:ext cx="4572595" cy="94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515165" y="4619663"/>
          <a:ext cx="3074355" cy="76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9" imgW="2095500" imgH="558800" progId="Equation.DSMT4">
                  <p:embed/>
                </p:oleObj>
              </mc:Choice>
              <mc:Fallback>
                <p:oleObj r:id="rId9" imgW="2095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165" y="4619663"/>
                        <a:ext cx="3074355" cy="765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487322" y="5317615"/>
          <a:ext cx="4760259" cy="7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Уравнение" r:id="rId11" imgW="3175000" imgH="469900" progId="Equation.3">
                  <p:embed/>
                </p:oleObj>
              </mc:Choice>
              <mc:Fallback>
                <p:oleObj name="Уравнение" r:id="rId11" imgW="3175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322" y="5317615"/>
                        <a:ext cx="4760259" cy="754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445779" y="5487936"/>
          <a:ext cx="1141974" cy="47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Уравнение" r:id="rId13" imgW="419100" imgH="228600" progId="Equation.3">
                  <p:embed/>
                </p:oleObj>
              </mc:Choice>
              <mc:Fallback>
                <p:oleObj name="Уравнение" r:id="rId13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779" y="5487936"/>
                        <a:ext cx="1141974" cy="473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13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34727"/>
                <a:ext cx="1051560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ier sine integral:</a:t>
                </a:r>
              </a:p>
              <a:p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</a:p>
              <a:p>
                <a:pPr marL="0" indent="0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function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odd then and writ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(odd)      and                                           (even)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the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ier sine integral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34727"/>
                <a:ext cx="10515600" cy="4351338"/>
              </a:xfrm>
              <a:blipFill rotWithShape="0">
                <a:blip r:embed="rId3"/>
                <a:stretch>
                  <a:fillRect l="-928" t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-5300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-5300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-5300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05794" y="1716724"/>
          <a:ext cx="3892732" cy="821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Уравнение" r:id="rId4" imgW="2578100" imgH="482600" progId="Equation.3">
                  <p:embed/>
                </p:oleObj>
              </mc:Choice>
              <mc:Fallback>
                <p:oleObj name="Уравнение" r:id="rId4" imgW="2578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94" y="1716724"/>
                        <a:ext cx="3892732" cy="821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25194" y="2395996"/>
          <a:ext cx="2730134" cy="77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Уравнение" r:id="rId6" imgW="1714500" imgH="469900" progId="Equation.3">
                  <p:embed/>
                </p:oleObj>
              </mc:Choice>
              <mc:Fallback>
                <p:oleObj name="Уравнение" r:id="rId6" imgW="1714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194" y="2395996"/>
                        <a:ext cx="2730134" cy="773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178739" y="2343742"/>
          <a:ext cx="2521118" cy="75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Уравнение" r:id="rId8" imgW="1689100" imgH="469900" progId="Equation.3">
                  <p:embed/>
                </p:oleObj>
              </mc:Choice>
              <mc:Fallback>
                <p:oleObj name="Уравнение" r:id="rId8" imgW="1689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739" y="2343742"/>
                        <a:ext cx="2521118" cy="757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885873" y="4133988"/>
          <a:ext cx="23939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Уравнение" r:id="rId10" imgW="1663560" imgH="482400" progId="Equation.3">
                  <p:embed/>
                </p:oleObj>
              </mc:Choice>
              <mc:Fallback>
                <p:oleObj name="Уравнение" r:id="rId10" imgW="1663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873" y="4133988"/>
                        <a:ext cx="239395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903413" y="4272101"/>
          <a:ext cx="9334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Уравнение" r:id="rId12" imgW="583920" imgH="203040" progId="Equation.3">
                  <p:embed/>
                </p:oleObj>
              </mc:Choice>
              <mc:Fallback>
                <p:oleObj name="Уравнение" r:id="rId12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272101"/>
                        <a:ext cx="933450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6816725" y="4826138"/>
          <a:ext cx="3208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Уравнение" r:id="rId14" imgW="1612800" imgH="482400" progId="Equation.3">
                  <p:embed/>
                </p:oleObj>
              </mc:Choice>
              <mc:Fallback>
                <p:oleObj name="Уравнение" r:id="rId14" imgW="1612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4826138"/>
                        <a:ext cx="3208338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48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Integra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ful formula:</a:t>
            </a: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1" y="2612571"/>
            <a:ext cx="4480560" cy="11204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612" y="3867967"/>
            <a:ext cx="4441372" cy="10567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778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Fourier Integral (continued)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64813"/>
                <a:ext cx="10515600" cy="488868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endParaRPr lang="en-US" sz="24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Fourier integral of                   where                                and hence prove that 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</a:p>
              <a:p>
                <a:pPr marL="0" indent="0">
                  <a:buNone/>
                </a:pPr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0−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d>
                          <m:d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−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4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24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0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64813"/>
                <a:ext cx="10515600" cy="4888683"/>
              </a:xfrm>
              <a:blipFill rotWithShape="0">
                <a:blip r:embed="rId3"/>
                <a:stretch>
                  <a:fillRect l="-928" t="-1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358041" y="2348872"/>
          <a:ext cx="1123406" cy="37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723586" imgH="228501" progId="Equation.DSMT4">
                  <p:embed/>
                </p:oleObj>
              </mc:Choice>
              <mc:Fallback>
                <p:oleObj name="Equation" r:id="rId4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041" y="2348872"/>
                        <a:ext cx="1123406" cy="37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464540" y="2362205"/>
          <a:ext cx="2351314" cy="35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Уравнение" r:id="rId6" imgW="1574800" imgH="203200" progId="Equation.3">
                  <p:embed/>
                </p:oleObj>
              </mc:Choice>
              <mc:Fallback>
                <p:oleObj name="Уравнение" r:id="rId6" imgW="1574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540" y="2362205"/>
                        <a:ext cx="2351314" cy="352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717081" y="2743205"/>
          <a:ext cx="2338246" cy="78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Уравнение" r:id="rId8" imgW="1447172" imgH="482391" progId="Equation.3">
                  <p:embed/>
                </p:oleObj>
              </mc:Choice>
              <mc:Fallback>
                <p:oleObj name="Уравнение" r:id="rId8" imgW="1447172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081" y="2743205"/>
                        <a:ext cx="2338246" cy="783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065417" y="3679376"/>
          <a:ext cx="1123406" cy="37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Уравнение" r:id="rId10" imgW="723586" imgH="228501" progId="Equation.3">
                  <p:embed/>
                </p:oleObj>
              </mc:Choice>
              <mc:Fallback>
                <p:oleObj name="Уравнение" r:id="rId10" imgW="72358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17" y="3679376"/>
                        <a:ext cx="1123406" cy="37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534195" y="4088679"/>
          <a:ext cx="4558411" cy="74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Уравнение" r:id="rId11" imgW="3060700" imgH="469900" progId="Equation.3">
                  <p:embed/>
                </p:oleObj>
              </mc:Choice>
              <mc:Fallback>
                <p:oleObj name="Уравнение" r:id="rId11" imgW="3060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195" y="4088679"/>
                        <a:ext cx="4558411" cy="747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717081" y="4914367"/>
          <a:ext cx="2635551" cy="79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Уравнение" r:id="rId13" imgW="1701800" imgH="469900" progId="Equation.3">
                  <p:embed/>
                </p:oleObj>
              </mc:Choice>
              <mc:Fallback>
                <p:oleObj name="Уравнение" r:id="rId13" imgW="1701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081" y="4914367"/>
                        <a:ext cx="2635551" cy="793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481447" y="4984431"/>
          <a:ext cx="2158750" cy="72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Уравнение" r:id="rId15" imgW="1282700" imgH="482600" progId="Equation.3">
                  <p:embed/>
                </p:oleObj>
              </mc:Choice>
              <mc:Fallback>
                <p:oleObj name="Уравнение" r:id="rId15" imgW="1282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47" y="4984431"/>
                        <a:ext cx="2158750" cy="723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545910" y="5751437"/>
          <a:ext cx="3113996" cy="71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Уравнение" r:id="rId17" imgW="2298700" imgH="508000" progId="Equation.3">
                  <p:embed/>
                </p:oleObj>
              </mc:Choice>
              <mc:Fallback>
                <p:oleObj name="Уравнение" r:id="rId17" imgW="2298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910" y="5751437"/>
                        <a:ext cx="3113996" cy="715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8919255" y="5790240"/>
          <a:ext cx="15319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863280" imgH="431640" progId="Equation.DSMT4">
                  <p:embed/>
                </p:oleObj>
              </mc:Choice>
              <mc:Fallback>
                <p:oleObj name="Equation" r:id="rId19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9255" y="5790240"/>
                        <a:ext cx="1531937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" name="Ink 4"/>
              <p14:cNvContentPartPr/>
              <p14:nvPr/>
            </p14:nvContentPartPr>
            <p14:xfrm>
              <a:off x="4438080" y="2661120"/>
              <a:ext cx="2509560" cy="626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428720" y="2651760"/>
                <a:ext cx="2528280" cy="8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1374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51751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 the Fourier integral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,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, </a:t>
            </a:r>
          </a:p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(proved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391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728652" y="2521831"/>
          <a:ext cx="4808617" cy="84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Уравнение" r:id="rId3" imgW="2578100" imgH="482600" progId="Equation.3">
                  <p:embed/>
                </p:oleObj>
              </mc:Choice>
              <mc:Fallback>
                <p:oleObj name="Уравнение" r:id="rId3" imgW="2578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52" y="2521831"/>
                        <a:ext cx="4808617" cy="84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0" y="26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605349" y="3436883"/>
          <a:ext cx="3187337" cy="74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Уравнение" r:id="rId5" imgW="2159000" imgH="482600" progId="Equation.3">
                  <p:embed/>
                </p:oleObj>
              </mc:Choice>
              <mc:Fallback>
                <p:oleObj name="Уравнение" r:id="rId5" imgW="2159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349" y="3436883"/>
                        <a:ext cx="3187337" cy="744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801292" y="4519759"/>
          <a:ext cx="2704012" cy="79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Уравнение" r:id="rId7" imgW="1447172" imgH="482391" progId="Equation.3">
                  <p:embed/>
                </p:oleObj>
              </mc:Choice>
              <mc:Fallback>
                <p:oleObj name="Уравнение" r:id="rId7" imgW="1447172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292" y="4519759"/>
                        <a:ext cx="2704012" cy="796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28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EE4EF0F6-D5E0-4CF5-BB25-1BD22FBB2CB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5652" y="115956"/>
                <a:ext cx="11860696" cy="6626087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3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ind the Fourier integral of the function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3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3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300" b="0" i="1" smtClean="0">
                                <a:latin typeface="Cambria Math" panose="02040503050406030204" pitchFamily="18" charset="0"/>
                              </a:rPr>
                              <m:t>0,         </m:t>
                            </m:r>
                            <m:r>
                              <a:rPr lang="en-US" sz="23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300" b="0" i="1" smtClean="0">
                                <a:latin typeface="Cambria Math" panose="02040503050406030204" pitchFamily="18" charset="0"/>
                              </a:rPr>
                              <m:t>&lt;−3</m:t>
                            </m:r>
                          </m:e>
                          <m:e>
                            <m:r>
                              <a:rPr lang="en-US" sz="2300" b="0" i="1" smtClean="0">
                                <a:latin typeface="Cambria Math" panose="02040503050406030204" pitchFamily="18" charset="0"/>
                              </a:rPr>
                              <m:t>  1,    −3&lt;</m:t>
                            </m:r>
                            <m:r>
                              <a:rPr lang="en-US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3</m:t>
                            </m:r>
                          </m:e>
                          <m:e>
                            <m:r>
                              <a:rPr lang="en-US" sz="2300" b="0" i="1" smtClean="0">
                                <a:latin typeface="Cambria Math" panose="02040503050406030204" pitchFamily="18" charset="0"/>
                              </a:rPr>
                              <m:t>0,             </m:t>
                            </m:r>
                            <m:r>
                              <a:rPr lang="en-US" sz="23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300" b="0" i="1" smtClean="0">
                                <a:latin typeface="Cambria Math" panose="02040503050406030204" pitchFamily="18" charset="0"/>
                              </a:rPr>
                              <m:t>&gt;3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300" u="sng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 </a:t>
                </a:r>
                <a:endParaRPr lang="en-US" sz="2300" i="1" u="sng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sz="2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3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  <m:t>𝑤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3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3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f>
                        <m:f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  <m:e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0.</m:t>
                          </m:r>
                          <m:func>
                            <m:funcPr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3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  <m:t>𝑤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3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1.</m:t>
                          </m:r>
                          <m:func>
                            <m:funcPr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3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  <m:t>𝑤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3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0.</m:t>
                          </m:r>
                          <m:func>
                            <m:funcPr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3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  <m:t>𝑤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3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1.</m:t>
                          </m:r>
                          <m:r>
                            <m:rPr>
                              <m:sty m:val="p"/>
                            </m:rPr>
                            <a:rPr lang="en-US" sz="230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𝑤𝑥</m:t>
                          </m:r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sSubSup>
                        <m:sSubSup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"/>
                                      <m:ctrlPr>
                                        <a:rPr lang="en-US" sz="23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3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  <m:r>
                                        <a:rPr lang="en-US" sz="230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300" i="1">
                                          <a:latin typeface="Cambria Math" panose="02040503050406030204" pitchFamily="18" charset="0"/>
                                        </a:rPr>
                                        <m:t>𝑤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sz="2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23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en-US" sz="2300">
                                  <a:latin typeface="Cambria Math" panose="02040503050406030204" pitchFamily="18" charset="0"/>
                                </a:rPr>
                                <m:t>(3</m:t>
                              </m:r>
                              <m:r>
                                <a:rPr lang="en-US" sz="23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num>
                        <m:den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US" sz="23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sz="2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3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  <m:t>𝑤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3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3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f>
                        <m:f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  <m:e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0.</m:t>
                          </m:r>
                          <m:func>
                            <m:funcPr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3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  <m:t>𝑤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3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1.</m:t>
                          </m:r>
                          <m:func>
                            <m:funcPr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3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  <m:t>𝑤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3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0.</m:t>
                          </m:r>
                          <m:func>
                            <m:funcPr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3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  <m:t>𝑤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3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 the Fourier integral of </a:t>
                </a:r>
                <a:r>
                  <a:rPr lang="en-US" sz="23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,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3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3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limLoc m:val="undOvr"/>
                        <m:grow m:val="on"/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3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3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ctrlPr>
                                  <a:rPr lang="en-US" sz="23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3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23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3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23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𝑤𝑥</m:t>
                                </m:r>
                                <m:r>
                                  <a:rPr lang="en-US" sz="2300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3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23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3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sz="23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𝑤𝑥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a:rPr lang="en-US" sz="2300" i="1">
                        <a:latin typeface="Cambria Math" panose="02040503050406030204" pitchFamily="18" charset="0"/>
                      </a:rPr>
                      <m:t>𝑑𝑤</m:t>
                    </m:r>
                  </m:oMath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sz="23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3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3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30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23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3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3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30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  <m:r>
                                            <a:rPr lang="en-US" sz="230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sz="23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num>
                                        <m:den>
                                          <m:r>
                                            <a:rPr lang="en-US" sz="2300" i="1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  <m:r>
                                            <a:rPr lang="en-US" sz="23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sz="23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a:rPr lang="en-US" sz="23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300" i="1">
                                      <a:latin typeface="Cambria Math" panose="02040503050406030204" pitchFamily="18" charset="0"/>
                                    </a:rPr>
                                    <m:t>𝑤𝑥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sz="2300" i="1">
                          <a:latin typeface="Cambria Math" panose="02040503050406030204" pitchFamily="18" charset="0"/>
                        </a:rPr>
                        <m:t>𝑑𝑤</m:t>
                      </m:r>
                    </m:oMath>
                  </m:oMathPara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E4EF0F6-D5E0-4CF5-BB25-1BD22FBB2C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5652" y="115956"/>
                <a:ext cx="11860696" cy="6626087"/>
              </a:xfrm>
              <a:blipFill rotWithShape="0">
                <a:blip r:embed="rId2"/>
                <a:stretch>
                  <a:fillRect l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304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Half-Range Fourier series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838200" y="208688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nd the Half range Fourier sine and cosine series for</a:t>
            </a:r>
          </a:p>
          <a:p>
            <a:pPr marL="0" indent="0">
              <a:buNone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 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f range Fourier sine series (Odd periodic extension)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2612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728767" y="2612572"/>
          <a:ext cx="2155359" cy="101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Уравнение" r:id="rId3" imgW="1689100" imgH="787400" progId="Equation.3">
                  <p:embed/>
                </p:oleObj>
              </mc:Choice>
              <mc:Fallback>
                <p:oleObj name="Уравнение" r:id="rId3" imgW="16891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767" y="2612572"/>
                        <a:ext cx="2155359" cy="1018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Fourier36.tif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680179" y="4470585"/>
            <a:ext cx="3145155" cy="204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20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113" y="116085"/>
            <a:ext cx="10515600" cy="739523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Half-Range Fourier series</a:t>
            </a:r>
            <a:endParaRPr lang="en-US" sz="32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50825" y="855608"/>
            <a:ext cx="10515600" cy="4944444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, L=1.</a:t>
            </a:r>
          </a:p>
          <a:p>
            <a:pPr marL="0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Half Rang Fourier Sine series :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  for all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2220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391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404938" y="2151063"/>
          <a:ext cx="26003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625400" imgH="469800" progId="Equation.DSMT4">
                  <p:embed/>
                </p:oleObj>
              </mc:Choice>
              <mc:Fallback>
                <p:oleObj name="Equation" r:id="rId3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151063"/>
                        <a:ext cx="2600325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8463007" y="2502713"/>
              <a:ext cx="3570603" cy="21158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664557">
                      <a:extLst>
                        <a:ext uri="{9D8B030D-6E8A-4147-A177-3AD203B41FA5}">
                          <a16:colId xmlns:a16="http://schemas.microsoft.com/office/drawing/2014/main" xmlns="" val="2552106968"/>
                        </a:ext>
                      </a:extLst>
                    </a:gridCol>
                    <a:gridCol w="1242125">
                      <a:extLst>
                        <a:ext uri="{9D8B030D-6E8A-4147-A177-3AD203B41FA5}">
                          <a16:colId xmlns:a16="http://schemas.microsoft.com/office/drawing/2014/main" xmlns="" val="1334583731"/>
                        </a:ext>
                      </a:extLst>
                    </a:gridCol>
                    <a:gridCol w="1663921">
                      <a:extLst>
                        <a:ext uri="{9D8B030D-6E8A-4147-A177-3AD203B41FA5}">
                          <a16:colId xmlns:a16="http://schemas.microsoft.com/office/drawing/2014/main" xmlns="" val="2237723840"/>
                        </a:ext>
                      </a:extLst>
                    </a:gridCol>
                  </a:tblGrid>
                  <a:tr h="288135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Sign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D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>
                              <a:effectLst/>
                            </a:rPr>
                            <a:t>          I</a:t>
                          </a:r>
                          <a:endParaRPr lang="en-US" sz="1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802229045"/>
                      </a:ext>
                    </a:extLst>
                  </a:tr>
                  <a:tr h="384180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2273666438"/>
                      </a:ext>
                    </a:extLst>
                  </a:tr>
                  <a:tr h="768362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</a:t>
                          </a:r>
                        </a:p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         </a:t>
                          </a:r>
                        </a:p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 2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371475" algn="l"/>
                              <a:tab pos="944880" algn="ctr"/>
                              <a:tab pos="990600" algn="l"/>
                              <a:tab pos="2743200" algn="ctr"/>
                              <a:tab pos="5486400" algn="r"/>
                            </a:tabLst>
                            <a:defRPr/>
                          </a:pPr>
                          <a:r>
                            <a:rPr lang="en-US" sz="18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8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3663713738"/>
                      </a:ext>
                    </a:extLst>
                  </a:tr>
                  <a:tr h="675159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 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0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8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80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80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func>
                                <m:funcPr>
                                  <m:ctrlP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7168619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8463007" y="2502713"/>
              <a:ext cx="3570603" cy="21158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66455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552106968"/>
                        </a:ext>
                      </a:extLst>
                    </a:gridCol>
                    <a:gridCol w="124212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334583731"/>
                        </a:ext>
                      </a:extLst>
                    </a:gridCol>
                    <a:gridCol w="166392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237723840"/>
                        </a:ext>
                      </a:extLst>
                    </a:gridCol>
                  </a:tblGrid>
                  <a:tr h="288135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Sign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D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>
                              <a:effectLst/>
                            </a:rPr>
                            <a:t>          I</a:t>
                          </a:r>
                          <a:endParaRPr lang="en-US" sz="1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802229045"/>
                      </a:ext>
                    </a:extLst>
                  </a:tr>
                  <a:tr h="3841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5"/>
                          <a:stretch>
                            <a:fillRect l="-917" t="-92188" r="-442202" b="-3734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5"/>
                          <a:stretch>
                            <a:fillRect l="-53922" t="-92188" r="-136275" b="-3734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5"/>
                          <a:stretch>
                            <a:fillRect l="-114599" t="-92188" r="-1460" b="-3734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273666438"/>
                      </a:ext>
                    </a:extLst>
                  </a:tr>
                  <a:tr h="7683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5"/>
                          <a:stretch>
                            <a:fillRect l="-917" t="-97619" r="-442202" b="-896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         </a:t>
                          </a:r>
                        </a:p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 2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5"/>
                          <a:stretch>
                            <a:fillRect l="-114599" t="-97619" r="-1460" b="-896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663713738"/>
                      </a:ext>
                    </a:extLst>
                  </a:tr>
                  <a:tr h="6751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5"/>
                          <a:stretch>
                            <a:fillRect l="-917" t="-224324" r="-442202" b="-18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5"/>
                          <a:stretch>
                            <a:fillRect l="-53922" t="-224324" r="-136275" b="-18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5"/>
                          <a:stretch>
                            <a:fillRect l="-114599" t="-224324" r="-1460" b="-18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7168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21" name="AutoShape 1952"/>
          <p:cNvCxnSpPr>
            <a:cxnSpLocks noChangeShapeType="1"/>
          </p:cNvCxnSpPr>
          <p:nvPr/>
        </p:nvCxnSpPr>
        <p:spPr bwMode="auto">
          <a:xfrm>
            <a:off x="9904737" y="2984149"/>
            <a:ext cx="617496" cy="3238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1953"/>
          <p:cNvCxnSpPr>
            <a:cxnSpLocks noChangeShapeType="1"/>
          </p:cNvCxnSpPr>
          <p:nvPr/>
        </p:nvCxnSpPr>
        <p:spPr bwMode="auto">
          <a:xfrm flipV="1">
            <a:off x="8957200" y="2996160"/>
            <a:ext cx="479429" cy="566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1954"/>
          <p:cNvCxnSpPr>
            <a:cxnSpLocks noChangeShapeType="1"/>
          </p:cNvCxnSpPr>
          <p:nvPr/>
        </p:nvCxnSpPr>
        <p:spPr bwMode="auto">
          <a:xfrm>
            <a:off x="9904737" y="3555813"/>
            <a:ext cx="706053" cy="44699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1955"/>
          <p:cNvCxnSpPr>
            <a:cxnSpLocks noChangeShapeType="1"/>
          </p:cNvCxnSpPr>
          <p:nvPr/>
        </p:nvCxnSpPr>
        <p:spPr bwMode="auto">
          <a:xfrm>
            <a:off x="9028699" y="3545876"/>
            <a:ext cx="490496" cy="993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425575" y="2857136"/>
          <a:ext cx="38004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768400" imgH="711000" progId="Equation.DSMT4">
                  <p:embed/>
                </p:oleObj>
              </mc:Choice>
              <mc:Fallback>
                <p:oleObj name="Equation" r:id="rId6" imgW="276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857136"/>
                        <a:ext cx="3800475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234103" y="3656791"/>
          <a:ext cx="6756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4940280" imgH="596880" progId="Equation.DSMT4">
                  <p:embed/>
                </p:oleObj>
              </mc:Choice>
              <mc:Fallback>
                <p:oleObj name="Equation" r:id="rId8" imgW="4940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103" y="3656791"/>
                        <a:ext cx="6756400" cy="941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0" y="268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184344" y="6070900"/>
          <a:ext cx="1909490" cy="62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Уравнение" r:id="rId10" imgW="1066800" imgH="431800" progId="Equation.3">
                  <p:embed/>
                </p:oleObj>
              </mc:Choice>
              <mc:Fallback>
                <p:oleObj name="Уравнение" r:id="rId10" imgW="106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344" y="6070900"/>
                        <a:ext cx="1909490" cy="623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9" name="Table 28">
                <a:extLst>
                  <a:ext uri="{FF2B5EF4-FFF2-40B4-BE49-F238E27FC236}">
                    <a16:creationId xmlns:a16="http://schemas.microsoft.com/office/drawing/2014/main" xmlns="" id="{19A2EB78-8527-44C0-8EEE-B40E646192B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8601519" y="124283"/>
              <a:ext cx="3418203" cy="230632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97962">
                      <a:extLst>
                        <a:ext uri="{9D8B030D-6E8A-4147-A177-3AD203B41FA5}">
                          <a16:colId xmlns:a16="http://schemas.microsoft.com/office/drawing/2014/main" xmlns="" val="2552106968"/>
                        </a:ext>
                      </a:extLst>
                    </a:gridCol>
                    <a:gridCol w="1117652">
                      <a:extLst>
                        <a:ext uri="{9D8B030D-6E8A-4147-A177-3AD203B41FA5}">
                          <a16:colId xmlns:a16="http://schemas.microsoft.com/office/drawing/2014/main" xmlns="" val="1334583731"/>
                        </a:ext>
                      </a:extLst>
                    </a:gridCol>
                    <a:gridCol w="1702589">
                      <a:extLst>
                        <a:ext uri="{9D8B030D-6E8A-4147-A177-3AD203B41FA5}">
                          <a16:colId xmlns:a16="http://schemas.microsoft.com/office/drawing/2014/main" xmlns="" val="2237723840"/>
                        </a:ext>
                      </a:extLst>
                    </a:gridCol>
                  </a:tblGrid>
                  <a:tr h="26043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200" dirty="0">
                              <a:effectLst/>
                            </a:rPr>
                            <a:t>Sign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200" dirty="0">
                              <a:effectLst/>
                            </a:rPr>
                            <a:t>D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200">
                              <a:effectLst/>
                            </a:rPr>
                            <a:t>          I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802229045"/>
                      </a:ext>
                    </a:extLst>
                  </a:tr>
                  <a:tr h="680918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6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oMath>
                          </a14:m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600" dirty="0">
                              <a:effectLst/>
                            </a:rPr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2−2</m:t>
                              </m:r>
                              <m:r>
                                <a:rPr lang="en-US" sz="16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600" dirty="0">
                              <a:effectLst/>
                            </a:rPr>
                            <a:t> 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600" dirty="0">
                              <a:effectLst/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2273666438"/>
                      </a:ext>
                    </a:extLst>
                  </a:tr>
                  <a:tr h="636105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6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371475" algn="l"/>
                              <a:tab pos="944880" algn="ctr"/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b="0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3663713738"/>
                      </a:ext>
                    </a:extLst>
                  </a:tr>
                  <a:tr h="728869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600" dirty="0">
                              <a:effectLst/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oMath>
                          </a14:m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6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0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60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16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60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func>
                                <m:funcPr>
                                  <m:ctrlPr>
                                    <a:rPr lang="en-US" sz="16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6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6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7168619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9" name="Table 2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9A2EB78-8527-44C0-8EEE-B40E646192B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8601519" y="124283"/>
              <a:ext cx="3418203" cy="230632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979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552106968"/>
                        </a:ext>
                      </a:extLst>
                    </a:gridCol>
                    <a:gridCol w="111765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334583731"/>
                        </a:ext>
                      </a:extLst>
                    </a:gridCol>
                    <a:gridCol w="1702589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237723840"/>
                        </a:ext>
                      </a:extLst>
                    </a:gridCol>
                  </a:tblGrid>
                  <a:tr h="26043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200" dirty="0">
                              <a:effectLst/>
                            </a:rPr>
                            <a:t>Sign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200" dirty="0">
                              <a:effectLst/>
                            </a:rPr>
                            <a:t>D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200">
                              <a:effectLst/>
                            </a:rPr>
                            <a:t>          I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802229045"/>
                      </a:ext>
                    </a:extLst>
                  </a:tr>
                  <a:tr h="680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2"/>
                          <a:stretch>
                            <a:fillRect l="-2041" t="-44643" r="-476531" b="-20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2"/>
                          <a:stretch>
                            <a:fillRect l="-54348" t="-44643" r="-153804" b="-20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2"/>
                          <a:stretch>
                            <a:fillRect l="-101792" t="-44643" r="-1434" b="-2017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273666438"/>
                      </a:ext>
                    </a:extLst>
                  </a:tr>
                  <a:tr h="6361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2"/>
                          <a:stretch>
                            <a:fillRect l="-2041" t="-155769" r="-476531" b="-117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2"/>
                          <a:stretch>
                            <a:fillRect l="-54348" t="-155769" r="-153804" b="-117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2"/>
                          <a:stretch>
                            <a:fillRect l="-101792" t="-155769" r="-1434" b="-1173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663713738"/>
                      </a:ext>
                    </a:extLst>
                  </a:tr>
                  <a:tr h="7288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2"/>
                          <a:stretch>
                            <a:fillRect l="-2041" t="-221667" r="-476531" b="-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2"/>
                          <a:stretch>
                            <a:fillRect l="-54348" t="-221667" r="-153804" b="-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2"/>
                          <a:stretch>
                            <a:fillRect l="-101792" t="-221667" r="-1434" b="-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7168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9" name="AutoShape 1953">
            <a:extLst>
              <a:ext uri="{FF2B5EF4-FFF2-40B4-BE49-F238E27FC236}">
                <a16:creationId xmlns:a16="http://schemas.microsoft.com/office/drawing/2014/main" xmlns="" id="{8AB365CB-C653-4A2C-B50D-EE7F42925ED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018052" y="534865"/>
            <a:ext cx="479429" cy="566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AutoShape 1953">
            <a:extLst>
              <a:ext uri="{FF2B5EF4-FFF2-40B4-BE49-F238E27FC236}">
                <a16:creationId xmlns:a16="http://schemas.microsoft.com/office/drawing/2014/main" xmlns="" id="{7BD39160-2DCE-473F-B111-5C886690FF9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953033" y="1190674"/>
            <a:ext cx="479429" cy="566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EF936F5A-9A7C-4DC6-94BC-09E9511FB76A}"/>
              </a:ext>
            </a:extLst>
          </p:cNvPr>
          <p:cNvCxnSpPr/>
          <p:nvPr/>
        </p:nvCxnSpPr>
        <p:spPr>
          <a:xfrm>
            <a:off x="10207916" y="570025"/>
            <a:ext cx="367921" cy="5627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82F3F775-ACF2-49FE-8DF4-D8D6A604AB6B}"/>
              </a:ext>
            </a:extLst>
          </p:cNvPr>
          <p:cNvCxnSpPr/>
          <p:nvPr/>
        </p:nvCxnSpPr>
        <p:spPr>
          <a:xfrm>
            <a:off x="9979482" y="1206044"/>
            <a:ext cx="412394" cy="5582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A0B302C2-60CC-4B11-B239-3D486F4381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84344" y="4570103"/>
          <a:ext cx="6407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4686120" imgH="457200" progId="Equation.DSMT4">
                  <p:embed/>
                </p:oleObj>
              </mc:Choice>
              <mc:Fallback>
                <p:oleObj name="Equation" r:id="rId13" imgW="4686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344" y="4570103"/>
                        <a:ext cx="6407150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135F6244-1EE3-47AD-82D6-D97D09C9CD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84344" y="5326032"/>
          <a:ext cx="53467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3911400" imgH="431640" progId="Equation.DSMT4">
                  <p:embed/>
                </p:oleObj>
              </mc:Choice>
              <mc:Fallback>
                <p:oleObj name="Equation" r:id="rId15" imgW="391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344" y="5326032"/>
                        <a:ext cx="5346700" cy="68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014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5676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Half-Range Fourier series(continued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38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 the half range Fourier sine series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n [0, 1] is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w, for Half range Fourier cosine series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f range Fourier cosine series (Even periodic extension)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141663" y="2965450"/>
          <a:ext cx="41259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108160" imgH="431640" progId="Equation.DSMT4">
                  <p:embed/>
                </p:oleObj>
              </mc:Choice>
              <mc:Fallback>
                <p:oleObj name="Equation" r:id="rId3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965450"/>
                        <a:ext cx="4125912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ourier35.tif"/>
          <p:cNvPicPr/>
          <p:nvPr/>
        </p:nvPicPr>
        <p:blipFill>
          <a:blip r:embed="rId5"/>
          <a:stretch>
            <a:fillRect/>
          </a:stretch>
        </p:blipFill>
        <p:spPr>
          <a:xfrm>
            <a:off x="3944984" y="4532811"/>
            <a:ext cx="3723594" cy="1489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22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7902" y="87536"/>
            <a:ext cx="10515600" cy="622168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Half-Range Fourier series</a:t>
            </a:r>
            <a:endParaRPr lang="en-US" sz="32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8159" y="714057"/>
            <a:ext cx="10635343" cy="553688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, L=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Half range Fourier Cosine series : 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  for all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2220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391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0" y="268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68498" y="1904191"/>
          <a:ext cx="1803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002960" imgH="469800" progId="Equation.DSMT4">
                  <p:embed/>
                </p:oleObj>
              </mc:Choice>
              <mc:Fallback>
                <p:oleObj name="Equation" r:id="rId3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498" y="1904191"/>
                        <a:ext cx="1803400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604830" y="1831121"/>
          <a:ext cx="61166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936960" imgH="711000" progId="Equation.DSMT4">
                  <p:embed/>
                </p:oleObj>
              </mc:Choice>
              <mc:Fallback>
                <p:oleObj name="Equation" r:id="rId5" imgW="3936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830" y="1831121"/>
                        <a:ext cx="6116638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248991" y="3860348"/>
          <a:ext cx="4104402" cy="106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Уравнение" r:id="rId7" imgW="2794000" imgH="736600" progId="Equation.3">
                  <p:embed/>
                </p:oleObj>
              </mc:Choice>
              <mc:Fallback>
                <p:oleObj name="Уравнение" r:id="rId7" imgW="27940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991" y="3860348"/>
                        <a:ext cx="4104402" cy="1064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446213" y="6107113"/>
          <a:ext cx="2451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993680" imgH="457200" progId="Equation.DSMT4">
                  <p:embed/>
                </p:oleObj>
              </mc:Choice>
              <mc:Fallback>
                <p:oleObj name="Equation" r:id="rId9" imgW="1993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6107113"/>
                        <a:ext cx="245110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198563" y="4737100"/>
          <a:ext cx="63230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4762440" imgH="596880" progId="Equation.DSMT4">
                  <p:embed/>
                </p:oleObj>
              </mc:Choice>
              <mc:Fallback>
                <p:oleObj name="Equation" r:id="rId11" imgW="47624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737100"/>
                        <a:ext cx="6323012" cy="80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C8681835-0FD7-4CCC-BBE7-ED47B797B8A1}"/>
                  </a:ext>
                </a:extLst>
              </p:cNvPr>
              <p:cNvSpPr/>
              <p:nvPr/>
            </p:nvSpPr>
            <p:spPr>
              <a:xfrm>
                <a:off x="788143" y="2995297"/>
                <a:ext cx="3011401" cy="927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681835-0FD7-4CCC-BBE7-ED47B797B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143" y="2995297"/>
                <a:ext cx="3011401" cy="92724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id="{A34C9167-9777-44E4-B434-BDCE9BE8DAC9}"/>
                  </a:ext>
                </a:extLst>
              </p:cNvPr>
              <p:cNvSpPr/>
              <p:nvPr/>
            </p:nvSpPr>
            <p:spPr>
              <a:xfrm>
                <a:off x="2510878" y="2503243"/>
                <a:ext cx="474905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0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−1−1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34C9167-9777-44E4-B434-BDCE9BE8DA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878" y="2503243"/>
                <a:ext cx="4749057" cy="71468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E921D924-2380-446B-90FB-2E2F5E1BE3FC}"/>
                  </a:ext>
                </a:extLst>
              </p:cNvPr>
              <p:cNvSpPr/>
              <p:nvPr/>
            </p:nvSpPr>
            <p:spPr>
              <a:xfrm>
                <a:off x="3562361" y="3017379"/>
                <a:ext cx="2611036" cy="927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921D924-2380-446B-90FB-2E2F5E1BE3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361" y="3017379"/>
                <a:ext cx="2611036" cy="92724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3510657C-5846-4CB6-A63D-6A5AAA683B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8225" y="5464175"/>
          <a:ext cx="76184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6" imgW="5740200" imgH="457200" progId="Equation.DSMT4">
                  <p:embed/>
                </p:oleObj>
              </mc:Choice>
              <mc:Fallback>
                <p:oleObj name="Equation" r:id="rId16" imgW="574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464175"/>
                        <a:ext cx="761841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8" name="Table 37">
                <a:extLst>
                  <a:ext uri="{FF2B5EF4-FFF2-40B4-BE49-F238E27FC236}">
                    <a16:creationId xmlns:a16="http://schemas.microsoft.com/office/drawing/2014/main" xmlns="" id="{A2D088F7-F01E-477B-B1CE-93C5B8D3B44C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8721468" y="2644881"/>
              <a:ext cx="3418203" cy="232021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60318">
                      <a:extLst>
                        <a:ext uri="{9D8B030D-6E8A-4147-A177-3AD203B41FA5}">
                          <a16:colId xmlns:a16="http://schemas.microsoft.com/office/drawing/2014/main" xmlns="" val="2552106968"/>
                        </a:ext>
                      </a:extLst>
                    </a:gridCol>
                    <a:gridCol w="1227188">
                      <a:extLst>
                        <a:ext uri="{9D8B030D-6E8A-4147-A177-3AD203B41FA5}">
                          <a16:colId xmlns:a16="http://schemas.microsoft.com/office/drawing/2014/main" xmlns="" val="1334583731"/>
                        </a:ext>
                      </a:extLst>
                    </a:gridCol>
                    <a:gridCol w="1630697">
                      <a:extLst>
                        <a:ext uri="{9D8B030D-6E8A-4147-A177-3AD203B41FA5}">
                          <a16:colId xmlns:a16="http://schemas.microsoft.com/office/drawing/2014/main" xmlns="" val="2237723840"/>
                        </a:ext>
                      </a:extLst>
                    </a:gridCol>
                  </a:tblGrid>
                  <a:tr h="26043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Sign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D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   I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802229045"/>
                      </a:ext>
                    </a:extLst>
                  </a:tr>
                  <a:tr h="680918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2−2</m:t>
                              </m:r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2273666438"/>
                      </a:ext>
                    </a:extLst>
                  </a:tr>
                  <a:tr h="636105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371475" algn="l"/>
                              <a:tab pos="944880" algn="ctr"/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b="0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3663713738"/>
                      </a:ext>
                    </a:extLst>
                  </a:tr>
                  <a:tr h="728869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0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8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80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80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func>
                                <m:funcPr>
                                  <m:ctrlP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7168619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8" name="Table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2D088F7-F01E-477B-B1CE-93C5B8D3B44C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8721468" y="2644881"/>
              <a:ext cx="3418203" cy="232021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6031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552106968"/>
                        </a:ext>
                      </a:extLst>
                    </a:gridCol>
                    <a:gridCol w="122718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334583731"/>
                        </a:ext>
                      </a:extLst>
                    </a:gridCol>
                    <a:gridCol w="163069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237723840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Sign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D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   I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802229045"/>
                      </a:ext>
                    </a:extLst>
                  </a:tr>
                  <a:tr h="680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8"/>
                          <a:stretch>
                            <a:fillRect l="-1087" t="-50893" r="-515217" b="-2026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8"/>
                          <a:stretch>
                            <a:fillRect l="-46040" t="-50893" r="-134653" b="-2026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8"/>
                          <a:stretch>
                            <a:fillRect l="-110075" t="-50893" r="-1493" b="-2026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273666438"/>
                      </a:ext>
                    </a:extLst>
                  </a:tr>
                  <a:tr h="6361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8"/>
                          <a:stretch>
                            <a:fillRect l="-1087" t="-160952" r="-515217" b="-11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8"/>
                          <a:stretch>
                            <a:fillRect l="-46040" t="-160952" r="-134653" b="-11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8"/>
                          <a:stretch>
                            <a:fillRect l="-110075" t="-160952" r="-1493" b="-1161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663713738"/>
                      </a:ext>
                    </a:extLst>
                  </a:tr>
                  <a:tr h="7288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8"/>
                          <a:stretch>
                            <a:fillRect l="-1087" t="-228333" r="-515217" b="-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8"/>
                          <a:stretch>
                            <a:fillRect l="-46040" t="-228333" r="-134653" b="-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8"/>
                          <a:stretch>
                            <a:fillRect l="-110075" t="-228333" r="-1493" b="-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7168619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xmlns="" id="{6F22439F-BBC4-4F13-827E-D185C43888E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8897368" y="273247"/>
              <a:ext cx="3206950" cy="21158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667292">
                      <a:extLst>
                        <a:ext uri="{9D8B030D-6E8A-4147-A177-3AD203B41FA5}">
                          <a16:colId xmlns:a16="http://schemas.microsoft.com/office/drawing/2014/main" xmlns="" val="2552106968"/>
                        </a:ext>
                      </a:extLst>
                    </a:gridCol>
                    <a:gridCol w="875737">
                      <a:extLst>
                        <a:ext uri="{9D8B030D-6E8A-4147-A177-3AD203B41FA5}">
                          <a16:colId xmlns:a16="http://schemas.microsoft.com/office/drawing/2014/main" xmlns="" val="1334583731"/>
                        </a:ext>
                      </a:extLst>
                    </a:gridCol>
                    <a:gridCol w="1663921">
                      <a:extLst>
                        <a:ext uri="{9D8B030D-6E8A-4147-A177-3AD203B41FA5}">
                          <a16:colId xmlns:a16="http://schemas.microsoft.com/office/drawing/2014/main" xmlns="" val="2237723840"/>
                        </a:ext>
                      </a:extLst>
                    </a:gridCol>
                  </a:tblGrid>
                  <a:tr h="288135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Sign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D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>
                              <a:effectLst/>
                            </a:rPr>
                            <a:t>          I</a:t>
                          </a:r>
                          <a:endParaRPr lang="en-US" sz="1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802229045"/>
                      </a:ext>
                    </a:extLst>
                  </a:tr>
                  <a:tr h="384180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2273666438"/>
                      </a:ext>
                    </a:extLst>
                  </a:tr>
                  <a:tr h="768362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</a:t>
                          </a:r>
                        </a:p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         </a:t>
                          </a:r>
                        </a:p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 2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371475" algn="l"/>
                              <a:tab pos="944880" algn="ctr"/>
                              <a:tab pos="990600" algn="l"/>
                              <a:tab pos="2743200" algn="ctr"/>
                              <a:tab pos="5486400" algn="r"/>
                            </a:tabLst>
                            <a:defRPr/>
                          </a:pPr>
                          <a:r>
                            <a:rPr lang="en-US" sz="18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8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3663713738"/>
                      </a:ext>
                    </a:extLst>
                  </a:tr>
                  <a:tr h="675159"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 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0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8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80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80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func>
                                <m:funcPr>
                                  <m:ctrlP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7168619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F22439F-BBC4-4F13-827E-D185C43888E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8897368" y="273247"/>
              <a:ext cx="3206950" cy="21158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66729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552106968"/>
                        </a:ext>
                      </a:extLst>
                    </a:gridCol>
                    <a:gridCol w="87573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334583731"/>
                        </a:ext>
                      </a:extLst>
                    </a:gridCol>
                    <a:gridCol w="166392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237723840"/>
                        </a:ext>
                      </a:extLst>
                    </a:gridCol>
                  </a:tblGrid>
                  <a:tr h="288135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Sign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D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>
                              <a:effectLst/>
                            </a:rPr>
                            <a:t>          I</a:t>
                          </a:r>
                          <a:endParaRPr lang="en-US" sz="1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802229045"/>
                      </a:ext>
                    </a:extLst>
                  </a:tr>
                  <a:tr h="3841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9"/>
                          <a:stretch>
                            <a:fillRect l="-909" t="-92188" r="-382727" b="-3734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9"/>
                          <a:stretch>
                            <a:fillRect l="-77083" t="-92188" r="-192361" b="-3734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9"/>
                          <a:stretch>
                            <a:fillRect l="-93407" t="-92188" r="-1465" b="-3734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273666438"/>
                      </a:ext>
                    </a:extLst>
                  </a:tr>
                  <a:tr h="7683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9"/>
                          <a:stretch>
                            <a:fillRect l="-909" t="-97619" r="-382727" b="-896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         </a:t>
                          </a:r>
                        </a:p>
                        <a:p>
                          <a:pPr marL="0" marR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990600" algn="l"/>
                              <a:tab pos="2743200" algn="ctr"/>
                              <a:tab pos="5486400" algn="r"/>
                            </a:tabLst>
                          </a:pPr>
                          <a:r>
                            <a:rPr lang="en-US" sz="1800" dirty="0">
                              <a:effectLst/>
                            </a:rPr>
                            <a:t>        2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9"/>
                          <a:stretch>
                            <a:fillRect l="-93407" t="-97619" r="-1465" b="-896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663713738"/>
                      </a:ext>
                    </a:extLst>
                  </a:tr>
                  <a:tr h="6751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9"/>
                          <a:stretch>
                            <a:fillRect l="-909" t="-224324" r="-382727" b="-18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9"/>
                          <a:stretch>
                            <a:fillRect l="-77083" t="-224324" r="-192361" b="-18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19"/>
                          <a:stretch>
                            <a:fillRect l="-93407" t="-224324" r="-1465" b="-18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7168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46D09827-3FE4-4565-991A-6ABA513A11CD}"/>
              </a:ext>
            </a:extLst>
          </p:cNvPr>
          <p:cNvCxnSpPr>
            <a:cxnSpLocks/>
          </p:cNvCxnSpPr>
          <p:nvPr/>
        </p:nvCxnSpPr>
        <p:spPr>
          <a:xfrm>
            <a:off x="9347866" y="714221"/>
            <a:ext cx="541694" cy="164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xmlns="" id="{2DF75B4C-AC30-41EB-B54D-DE9DB99C2321}"/>
              </a:ext>
            </a:extLst>
          </p:cNvPr>
          <p:cNvCxnSpPr>
            <a:cxnSpLocks/>
          </p:cNvCxnSpPr>
          <p:nvPr/>
        </p:nvCxnSpPr>
        <p:spPr>
          <a:xfrm>
            <a:off x="9347866" y="1411323"/>
            <a:ext cx="541694" cy="164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B765F005-66C3-40EA-9DF1-FB1F065EDD3E}"/>
              </a:ext>
            </a:extLst>
          </p:cNvPr>
          <p:cNvCxnSpPr>
            <a:cxnSpLocks/>
          </p:cNvCxnSpPr>
          <p:nvPr/>
        </p:nvCxnSpPr>
        <p:spPr>
          <a:xfrm>
            <a:off x="9083917" y="3023805"/>
            <a:ext cx="541694" cy="164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BD21C448-F17E-478D-80B0-10B841EBC651}"/>
              </a:ext>
            </a:extLst>
          </p:cNvPr>
          <p:cNvCxnSpPr>
            <a:cxnSpLocks/>
          </p:cNvCxnSpPr>
          <p:nvPr/>
        </p:nvCxnSpPr>
        <p:spPr>
          <a:xfrm>
            <a:off x="9148533" y="3693818"/>
            <a:ext cx="541694" cy="164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xmlns="" id="{03123BBC-58DA-4D09-A5AF-5A8D269EB667}"/>
              </a:ext>
            </a:extLst>
          </p:cNvPr>
          <p:cNvCxnSpPr/>
          <p:nvPr/>
        </p:nvCxnSpPr>
        <p:spPr>
          <a:xfrm>
            <a:off x="10303643" y="747194"/>
            <a:ext cx="281621" cy="3591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xmlns="" id="{941B9003-9961-4477-8CF6-D5F50F188C18}"/>
              </a:ext>
            </a:extLst>
          </p:cNvPr>
          <p:cNvCxnSpPr/>
          <p:nvPr/>
        </p:nvCxnSpPr>
        <p:spPr>
          <a:xfrm>
            <a:off x="10249014" y="1427809"/>
            <a:ext cx="301443" cy="4529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xmlns="" id="{BE55A771-E429-4697-8534-D849809614FA}"/>
              </a:ext>
            </a:extLst>
          </p:cNvPr>
          <p:cNvCxnSpPr>
            <a:cxnSpLocks/>
          </p:cNvCxnSpPr>
          <p:nvPr/>
        </p:nvCxnSpPr>
        <p:spPr>
          <a:xfrm>
            <a:off x="10268928" y="3203852"/>
            <a:ext cx="569630" cy="5064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xmlns="" id="{995B360C-1850-4E0F-B0E5-E045CF75A00D}"/>
              </a:ext>
            </a:extLst>
          </p:cNvPr>
          <p:cNvCxnSpPr/>
          <p:nvPr/>
        </p:nvCxnSpPr>
        <p:spPr>
          <a:xfrm>
            <a:off x="10080130" y="3887292"/>
            <a:ext cx="420713" cy="5410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615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Half-Range Fourier series(continued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38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 the half range Fourier cosine series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n [0, 1] is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391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989388" y="3017838"/>
          <a:ext cx="57086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276360" imgH="457200" progId="Equation.DSMT4">
                  <p:embed/>
                </p:oleObj>
              </mc:Choice>
              <mc:Fallback>
                <p:oleObj name="Equation" r:id="rId3" imgW="327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3017838"/>
                        <a:ext cx="5708650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5643720" y="3553920"/>
              <a:ext cx="3831120" cy="8128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34360" y="3544560"/>
                <a:ext cx="3849840" cy="83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956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Exercis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lvl="0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ketch the graph and express 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a half range Fourier sine and cosine series in the interva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lvl="0">
                  <a:lnSpc>
                    <a:spcPct val="10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ketch and find the half range Fourier sine and cosine series of                      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        0&lt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&lt;2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    2&lt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&lt;4.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0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ketch and find the half range Fourier sine and cosine series of </a:t>
                </a:r>
              </a:p>
              <a:p>
                <a:pPr marL="0" lv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   1,    0&lt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&lt;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,    1&lt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&lt;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0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ketch and find the half range Fourier sine and cosine series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 9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e interva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&lt;3.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00000"/>
                  </a:lnSpc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28" t="-1120" r="-406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544920" y="44640"/>
              <a:ext cx="8474760" cy="35542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35560" y="35280"/>
                <a:ext cx="8493480" cy="357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462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 Integral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integral is a formula for the decomposition of a non-periodic function into harmonic components whose frequencies range over a continuous set of values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integr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non-periodic functi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t piecewise continuous in any infinite interval as follows: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where                                                and</a:t>
            </a:r>
          </a:p>
          <a:p>
            <a:pPr marL="0" indent="0" algn="just">
              <a:buNone/>
            </a:pPr>
            <a:endParaRPr lang="en-US" dirty="0"/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853550" y="3435529"/>
          <a:ext cx="5698907" cy="100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Уравнение" r:id="rId3" imgW="2578100" imgH="482600" progId="Equation.3">
                  <p:embed/>
                </p:oleObj>
              </mc:Choice>
              <mc:Fallback>
                <p:oleObj name="Уравнение" r:id="rId3" imgW="2578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550" y="3435529"/>
                        <a:ext cx="5698907" cy="1001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566988" y="4600578"/>
          <a:ext cx="25273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726920" imgH="457200" progId="Equation.DSMT4">
                  <p:embed/>
                </p:oleObj>
              </mc:Choice>
              <mc:Fallback>
                <p:oleObj name="Equation" r:id="rId5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600578"/>
                        <a:ext cx="2527300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823075" y="4633913"/>
          <a:ext cx="25781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701720" imgH="457200" progId="Equation.DSMT4">
                  <p:embed/>
                </p:oleObj>
              </mc:Choice>
              <mc:Fallback>
                <p:oleObj name="Equation" r:id="rId7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4633913"/>
                        <a:ext cx="2578100" cy="70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141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34726"/>
                <a:ext cx="1051560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ier cosine integral:</a:t>
                </a:r>
              </a:p>
              <a:p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</a:p>
              <a:p>
                <a:pPr marL="0" indent="0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function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even and writ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(even) and                (odd)   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the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ier cosine integral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34726"/>
                <a:ext cx="10515600" cy="4351338"/>
              </a:xfrm>
              <a:blipFill rotWithShape="0">
                <a:blip r:embed="rId3"/>
                <a:stretch>
                  <a:fillRect l="-928" t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-530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-530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-530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52400" y="-4168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530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05794" y="1716723"/>
          <a:ext cx="3892732" cy="821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Уравнение" r:id="rId4" imgW="2578100" imgH="482600" progId="Equation.3">
                  <p:embed/>
                </p:oleObj>
              </mc:Choice>
              <mc:Fallback>
                <p:oleObj name="Уравнение" r:id="rId4" imgW="2578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94" y="1716723"/>
                        <a:ext cx="3892732" cy="821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530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16163" y="2405200"/>
          <a:ext cx="2749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726920" imgH="457200" progId="Equation.DSMT4">
                  <p:embed/>
                </p:oleObj>
              </mc:Choice>
              <mc:Fallback>
                <p:oleObj name="Equation" r:id="rId6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2405200"/>
                        <a:ext cx="2749550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-530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169025" y="2352812"/>
          <a:ext cx="2540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701720" imgH="457200" progId="Equation.DSMT4">
                  <p:embed/>
                </p:oleObj>
              </mc:Choice>
              <mc:Fallback>
                <p:oleObj name="Equation" r:id="rId8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2352812"/>
                        <a:ext cx="2540000" cy="738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-530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618411" y="4133368"/>
          <a:ext cx="2448667" cy="73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Уравнение" r:id="rId10" imgW="1701800" imgH="482600" progId="Equation.3">
                  <p:embed/>
                </p:oleObj>
              </mc:Choice>
              <mc:Fallback>
                <p:oleObj name="Уравнение" r:id="rId10" imgW="1701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411" y="4133368"/>
                        <a:ext cx="2448667" cy="731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0" y="-530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-530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667903" y="4272151"/>
          <a:ext cx="953588" cy="35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Уравнение" r:id="rId12" imgW="596641" imgH="203112" progId="Equation.3">
                  <p:embed/>
                </p:oleObj>
              </mc:Choice>
              <mc:Fallback>
                <p:oleObj name="Уравнение" r:id="rId12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903" y="4272151"/>
                        <a:ext cx="953588" cy="357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0" y="-530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6779642" y="4825696"/>
          <a:ext cx="3284022" cy="85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Уравнение" r:id="rId14" imgW="1651000" imgH="482600" progId="Equation.3">
                  <p:embed/>
                </p:oleObj>
              </mc:Choice>
              <mc:Fallback>
                <p:oleObj name="Уравнение" r:id="rId14" imgW="165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642" y="4825696"/>
                        <a:ext cx="3284022" cy="851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85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6501D9BA603434CADA74EAB3A49F7EB" ma:contentTypeVersion="0" ma:contentTypeDescription="Create a new document." ma:contentTypeScope="" ma:versionID="ae4dd32bb073c58b3b7409448a07522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34f15b030d40ffca33e4aeb8eb001f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6495345-A820-4D17-88D1-99A1902C04BE}"/>
</file>

<file path=customXml/itemProps2.xml><?xml version="1.0" encoding="utf-8"?>
<ds:datastoreItem xmlns:ds="http://schemas.openxmlformats.org/officeDocument/2006/customXml" ds:itemID="{7ADABA54-3515-47FA-ACD9-89DE6B066C22}"/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6</Words>
  <Application>Microsoft Office PowerPoint</Application>
  <PresentationFormat>Widescreen</PresentationFormat>
  <Paragraphs>15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Office Theme</vt:lpstr>
      <vt:lpstr>Уравнение</vt:lpstr>
      <vt:lpstr>Equation</vt:lpstr>
      <vt:lpstr>Equation.DSMT4</vt:lpstr>
      <vt:lpstr>Definition of Half-Range Fourier series </vt:lpstr>
      <vt:lpstr>Example of Half-Range Fourier series </vt:lpstr>
      <vt:lpstr>Example of Half-Range Fourier series</vt:lpstr>
      <vt:lpstr>Example of Half-Range Fourier series(continued)</vt:lpstr>
      <vt:lpstr>Example of Half-Range Fourier series</vt:lpstr>
      <vt:lpstr>Example of Half-Range Fourier series(continued)</vt:lpstr>
      <vt:lpstr>Sample Exercise</vt:lpstr>
      <vt:lpstr> Fourier Integral</vt:lpstr>
      <vt:lpstr>PowerPoint Presentation</vt:lpstr>
      <vt:lpstr>PowerPoint Presentation</vt:lpstr>
      <vt:lpstr>Fourier Integral</vt:lpstr>
      <vt:lpstr>Example of Fourier Integral (continued)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finition of Half-Range Fourier series </dc:title>
  <dc:creator>Roushanara Begum</dc:creator>
  <cp:lastModifiedBy>Roushanara Begum</cp:lastModifiedBy>
  <cp:revision>1</cp:revision>
  <dcterms:created xsi:type="dcterms:W3CDTF">2023-02-18T03:15:19Z</dcterms:created>
  <dcterms:modified xsi:type="dcterms:W3CDTF">2023-02-18T03:16:14Z</dcterms:modified>
</cp:coreProperties>
</file>